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Nguyễn Văn Hoàng</w:t>
      </w:r>
      <w:r w:rsidRPr="009338BC">
        <w:rPr>
          <w:color w:val="000000"/>
        </w:rPr>
        <w:tab/>
        <w:t>MSSV:</w:t>
      </w:r>
      <w:r w:rsidR="00EB23FC">
        <w:rPr>
          <w:color w:val="000000"/>
        </w:rPr>
        <w:t xml:space="preserve"> </w:t>
      </w:r>
      <w:r w:rsidR="00EE0F33">
        <w:rPr>
          <w:color w:val="000000"/>
        </w:rPr>
        <w:t>21022011</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9338BC">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tcPr>
          <w:p w14:paraId="3D25485E" w14:textId="77777777" w:rsidR="00DC067B" w:rsidRPr="009338BC" w:rsidRDefault="00DC067B" w:rsidP="000127F6">
            <w:pPr>
              <w:jc w:val="center"/>
              <w:rPr>
                <w:b/>
                <w:color w:val="000000"/>
              </w:rPr>
            </w:pPr>
          </w:p>
        </w:tc>
        <w:tc>
          <w:tcPr>
            <w:tcW w:w="1135" w:type="dxa"/>
          </w:tcPr>
          <w:p w14:paraId="5A5624E0" w14:textId="77777777" w:rsidR="00DC067B" w:rsidRPr="009338BC" w:rsidRDefault="00DC067B" w:rsidP="000127F6">
            <w:pPr>
              <w:jc w:val="center"/>
              <w:rPr>
                <w:b/>
                <w:color w:val="000000"/>
              </w:rPr>
            </w:pPr>
          </w:p>
        </w:tc>
      </w:tr>
      <w:tr w:rsidR="00DC067B" w:rsidRPr="009338BC" w14:paraId="127015AA" w14:textId="77777777" w:rsidTr="00EA332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tcPr>
          <w:p w14:paraId="3ACCB7C4" w14:textId="77777777" w:rsidR="00DC067B" w:rsidRPr="009338BC" w:rsidRDefault="00DC067B" w:rsidP="000127F6">
            <w:pPr>
              <w:jc w:val="center"/>
              <w:rPr>
                <w:color w:val="000000"/>
              </w:rPr>
            </w:pPr>
          </w:p>
        </w:tc>
        <w:tc>
          <w:tcPr>
            <w:tcW w:w="1135" w:type="dxa"/>
          </w:tcPr>
          <w:p w14:paraId="5AB2A4FB" w14:textId="77777777" w:rsidR="00DC067B" w:rsidRPr="009338BC" w:rsidRDefault="00DC067B" w:rsidP="000127F6">
            <w:pPr>
              <w:jc w:val="center"/>
              <w:rPr>
                <w:color w:val="000000"/>
              </w:rPr>
            </w:pPr>
          </w:p>
        </w:tc>
      </w:tr>
      <w:tr w:rsidR="00486837" w:rsidRPr="009338BC" w14:paraId="6F678520" w14:textId="77777777" w:rsidTr="009338BC">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tcPr>
          <w:p w14:paraId="52421850" w14:textId="77777777" w:rsidR="00486837" w:rsidRPr="009338BC" w:rsidRDefault="00486837" w:rsidP="00E50976">
            <w:pPr>
              <w:jc w:val="both"/>
              <w:rPr>
                <w:color w:val="000000"/>
              </w:rPr>
            </w:pPr>
          </w:p>
        </w:tc>
        <w:tc>
          <w:tcPr>
            <w:tcW w:w="1135" w:type="dxa"/>
            <w:tcBorders>
              <w:bottom w:val="dotted" w:sz="4" w:space="0" w:color="auto"/>
            </w:tcBorders>
          </w:tcPr>
          <w:p w14:paraId="4CABA1B5" w14:textId="77777777" w:rsidR="00486837" w:rsidRPr="009338BC" w:rsidRDefault="00486837" w:rsidP="000127F6">
            <w:pPr>
              <w:jc w:val="center"/>
              <w:rPr>
                <w:color w:val="000000"/>
              </w:rPr>
            </w:pPr>
          </w:p>
        </w:tc>
      </w:tr>
      <w:tr w:rsidR="00486837" w:rsidRPr="009338BC" w14:paraId="7787B253" w14:textId="77777777" w:rsidTr="009338BC">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tcPr>
          <w:p w14:paraId="7A517D76"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23470B42" w14:textId="77777777" w:rsidR="00486837" w:rsidRPr="009338BC" w:rsidRDefault="00486837" w:rsidP="000127F6">
            <w:pPr>
              <w:jc w:val="center"/>
              <w:rPr>
                <w:color w:val="000000"/>
              </w:rPr>
            </w:pPr>
          </w:p>
        </w:tc>
      </w:tr>
      <w:tr w:rsidR="00486837" w:rsidRPr="009338BC" w14:paraId="71111E20" w14:textId="77777777" w:rsidTr="009F1CD4">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tcPr>
          <w:p w14:paraId="0A694800"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03FBE1C6" w14:textId="77777777" w:rsidR="00486837" w:rsidRPr="009338BC" w:rsidRDefault="00486837" w:rsidP="000127F6">
            <w:pPr>
              <w:jc w:val="center"/>
              <w:rPr>
                <w:color w:val="000000"/>
              </w:rPr>
            </w:pPr>
          </w:p>
        </w:tc>
      </w:tr>
      <w:tr w:rsidR="00486837" w:rsidRPr="009338BC" w14:paraId="3930CFF7" w14:textId="77777777" w:rsidTr="009F1CD4">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tcPr>
          <w:p w14:paraId="563BF469"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551C4931" w14:textId="77777777" w:rsidR="00486837" w:rsidRPr="009338BC" w:rsidRDefault="00486837" w:rsidP="000127F6">
            <w:pPr>
              <w:jc w:val="center"/>
              <w:rPr>
                <w:color w:val="000000"/>
              </w:rPr>
            </w:pPr>
          </w:p>
        </w:tc>
      </w:tr>
      <w:tr w:rsidR="00486837" w:rsidRPr="009338BC" w14:paraId="43FE14F1" w14:textId="77777777" w:rsidTr="009338BC">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tcPr>
          <w:p w14:paraId="7411D135"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6A93D277" w14:textId="77777777" w:rsidR="00486837" w:rsidRPr="009338BC" w:rsidRDefault="00486837" w:rsidP="000127F6">
            <w:pPr>
              <w:jc w:val="center"/>
              <w:rPr>
                <w:color w:val="000000"/>
              </w:rPr>
            </w:pPr>
          </w:p>
        </w:tc>
      </w:tr>
      <w:tr w:rsidR="00486837" w:rsidRPr="009338BC" w14:paraId="4D213D7D" w14:textId="77777777" w:rsidTr="009338BC">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tcPr>
          <w:p w14:paraId="6339FBDD"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42803FED" w14:textId="77777777" w:rsidR="00486837" w:rsidRPr="009338BC" w:rsidRDefault="00486837" w:rsidP="000127F6">
            <w:pPr>
              <w:jc w:val="center"/>
              <w:rPr>
                <w:color w:val="000000"/>
              </w:rPr>
            </w:pPr>
          </w:p>
        </w:tc>
      </w:tr>
      <w:tr w:rsidR="00486837" w:rsidRPr="009338BC" w14:paraId="5D9B4AD8" w14:textId="77777777" w:rsidTr="009338BC">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tcPr>
          <w:p w14:paraId="41954D7F"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17CAE40B" w14:textId="77777777" w:rsidR="00486837" w:rsidRPr="009338BC" w:rsidRDefault="00486837" w:rsidP="000127F6">
            <w:pPr>
              <w:jc w:val="center"/>
              <w:rPr>
                <w:color w:val="000000"/>
              </w:rPr>
            </w:pPr>
          </w:p>
        </w:tc>
      </w:tr>
      <w:tr w:rsidR="00486837" w:rsidRPr="009338BC" w14:paraId="5CADE502" w14:textId="77777777" w:rsidTr="009338BC">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tcPr>
          <w:p w14:paraId="78340943" w14:textId="77777777" w:rsidR="00486837" w:rsidRPr="009338BC" w:rsidRDefault="00486837" w:rsidP="000127F6">
            <w:pPr>
              <w:jc w:val="center"/>
              <w:rPr>
                <w:color w:val="000000"/>
              </w:rPr>
            </w:pPr>
          </w:p>
        </w:tc>
        <w:tc>
          <w:tcPr>
            <w:tcW w:w="1135" w:type="dxa"/>
            <w:tcBorders>
              <w:bottom w:val="dotted" w:sz="4" w:space="0" w:color="auto"/>
            </w:tcBorders>
          </w:tcPr>
          <w:p w14:paraId="7F543623" w14:textId="77777777" w:rsidR="00486837" w:rsidRPr="009338BC" w:rsidRDefault="00486837" w:rsidP="000127F6">
            <w:pPr>
              <w:jc w:val="center"/>
              <w:rPr>
                <w:color w:val="000000"/>
              </w:rPr>
            </w:pPr>
          </w:p>
        </w:tc>
      </w:tr>
      <w:tr w:rsidR="00486837" w:rsidRPr="009338BC" w14:paraId="3EBC9B4E" w14:textId="77777777" w:rsidTr="00510C83">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tcPr>
          <w:p w14:paraId="3B8ADEC8" w14:textId="77777777" w:rsidR="00486837" w:rsidRPr="009338BC" w:rsidRDefault="00486837" w:rsidP="000127F6">
            <w:pPr>
              <w:jc w:val="center"/>
              <w:rPr>
                <w:color w:val="000000"/>
              </w:rPr>
            </w:pPr>
          </w:p>
        </w:tc>
        <w:tc>
          <w:tcPr>
            <w:tcW w:w="1135" w:type="dxa"/>
            <w:tcBorders>
              <w:bottom w:val="single" w:sz="4" w:space="0" w:color="auto"/>
            </w:tcBorders>
          </w:tcPr>
          <w:p w14:paraId="59918588" w14:textId="77777777" w:rsidR="00486837" w:rsidRPr="009338BC" w:rsidRDefault="00486837" w:rsidP="000127F6">
            <w:pPr>
              <w:jc w:val="center"/>
              <w:rPr>
                <w:color w:val="000000"/>
              </w:rPr>
            </w:pPr>
          </w:p>
        </w:tc>
      </w:tr>
      <w:tr w:rsidR="009F1CD4" w:rsidRPr="009338BC" w14:paraId="1FE1624F" w14:textId="77777777" w:rsidTr="009F1CD4">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tcPr>
          <w:p w14:paraId="3235D7E8" w14:textId="77777777" w:rsidR="009F1CD4" w:rsidRPr="009338BC" w:rsidRDefault="009F1CD4" w:rsidP="000127F6">
            <w:pPr>
              <w:jc w:val="center"/>
              <w:rPr>
                <w:color w:val="000000"/>
              </w:rPr>
            </w:pPr>
          </w:p>
        </w:tc>
        <w:tc>
          <w:tcPr>
            <w:tcW w:w="1135" w:type="dxa"/>
            <w:tcBorders>
              <w:bottom w:val="single" w:sz="4" w:space="0" w:color="auto"/>
            </w:tcBorders>
          </w:tcPr>
          <w:p w14:paraId="56A8AC28" w14:textId="77777777" w:rsidR="009F1CD4" w:rsidRPr="009338BC" w:rsidRDefault="009F1CD4" w:rsidP="000127F6">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CC3F6F">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tcPr>
          <w:p w14:paraId="20266D2A" w14:textId="77777777" w:rsidR="006D7251" w:rsidRPr="009338BC" w:rsidRDefault="006D7251" w:rsidP="006D7251">
            <w:pPr>
              <w:jc w:val="center"/>
              <w:rPr>
                <w:color w:val="000000"/>
              </w:rPr>
            </w:pPr>
          </w:p>
        </w:tc>
        <w:tc>
          <w:tcPr>
            <w:tcW w:w="1135" w:type="dxa"/>
          </w:tcPr>
          <w:p w14:paraId="7D369B1A" w14:textId="77777777" w:rsidR="006D7251" w:rsidRPr="009338BC" w:rsidRDefault="006D7251" w:rsidP="006D7251">
            <w:pPr>
              <w:jc w:val="center"/>
              <w:rPr>
                <w:color w:val="000000"/>
              </w:rPr>
            </w:pPr>
          </w:p>
        </w:tc>
      </w:tr>
      <w:tr w:rsidR="006D7251" w:rsidRPr="009338BC" w14:paraId="052ED697" w14:textId="77777777" w:rsidTr="009F1CD4">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tcPr>
          <w:p w14:paraId="0F6337EE" w14:textId="77777777" w:rsidR="006D7251" w:rsidRPr="009338BC" w:rsidRDefault="006D7251" w:rsidP="006D7251">
            <w:pPr>
              <w:jc w:val="center"/>
              <w:rPr>
                <w:color w:val="000000"/>
              </w:rPr>
            </w:pPr>
          </w:p>
        </w:tc>
        <w:tc>
          <w:tcPr>
            <w:tcW w:w="1135" w:type="dxa"/>
          </w:tcPr>
          <w:p w14:paraId="6C654C59" w14:textId="77777777" w:rsidR="006D7251" w:rsidRPr="009338BC" w:rsidRDefault="006D7251" w:rsidP="006D7251">
            <w:pPr>
              <w:jc w:val="center"/>
              <w:rPr>
                <w:color w:val="000000"/>
              </w:rPr>
            </w:pPr>
          </w:p>
        </w:tc>
      </w:tr>
      <w:tr w:rsidR="00252DA2" w:rsidRPr="009338BC" w14:paraId="63FF920F" w14:textId="77777777" w:rsidTr="003B5814">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tcPr>
          <w:p w14:paraId="41D3F3F9" w14:textId="77777777" w:rsidR="00252DA2" w:rsidRPr="009338BC" w:rsidRDefault="00252DA2" w:rsidP="006D7251">
            <w:pPr>
              <w:jc w:val="center"/>
              <w:rPr>
                <w:color w:val="000000"/>
              </w:rPr>
            </w:pPr>
          </w:p>
        </w:tc>
        <w:tc>
          <w:tcPr>
            <w:tcW w:w="1135" w:type="dxa"/>
            <w:vMerge w:val="restart"/>
          </w:tcPr>
          <w:p w14:paraId="7B436827" w14:textId="77777777" w:rsidR="00252DA2" w:rsidRPr="009338BC" w:rsidRDefault="00252DA2" w:rsidP="006D7251">
            <w:pPr>
              <w:jc w:val="center"/>
              <w:rPr>
                <w:color w:val="000000"/>
              </w:rPr>
            </w:pPr>
          </w:p>
        </w:tc>
      </w:tr>
      <w:tr w:rsidR="00252DA2" w:rsidRPr="009338BC" w14:paraId="5633A1E3" w14:textId="77777777" w:rsidTr="003B5814">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tcPr>
          <w:p w14:paraId="460F45D3" w14:textId="77777777" w:rsidR="00252DA2" w:rsidRPr="009338BC" w:rsidRDefault="00252DA2" w:rsidP="006D7251">
            <w:pPr>
              <w:jc w:val="center"/>
              <w:rPr>
                <w:color w:val="000000"/>
              </w:rPr>
            </w:pPr>
          </w:p>
        </w:tc>
        <w:tc>
          <w:tcPr>
            <w:tcW w:w="1135" w:type="dxa"/>
            <w:vMerge/>
          </w:tcPr>
          <w:p w14:paraId="52F68405" w14:textId="77777777" w:rsidR="00252DA2" w:rsidRPr="009338BC" w:rsidRDefault="00252DA2" w:rsidP="006D7251">
            <w:pPr>
              <w:jc w:val="center"/>
              <w:rPr>
                <w:color w:val="000000"/>
              </w:rPr>
            </w:pPr>
          </w:p>
        </w:tc>
      </w:tr>
      <w:tr w:rsidR="00252DA2" w:rsidRPr="009338BC" w14:paraId="3B6A056D" w14:textId="77777777" w:rsidTr="003B5814">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tcPr>
          <w:p w14:paraId="53280A46" w14:textId="77777777" w:rsidR="00252DA2" w:rsidRPr="009338BC" w:rsidRDefault="00252DA2" w:rsidP="006D7251">
            <w:pPr>
              <w:jc w:val="center"/>
              <w:rPr>
                <w:color w:val="000000"/>
              </w:rPr>
            </w:pPr>
          </w:p>
        </w:tc>
        <w:tc>
          <w:tcPr>
            <w:tcW w:w="1135" w:type="dxa"/>
            <w:vMerge/>
          </w:tcPr>
          <w:p w14:paraId="421F075B" w14:textId="77777777" w:rsidR="00252DA2" w:rsidRPr="009338BC" w:rsidRDefault="00252DA2" w:rsidP="006D7251">
            <w:pPr>
              <w:jc w:val="center"/>
              <w:rPr>
                <w:color w:val="000000"/>
              </w:rPr>
            </w:pPr>
          </w:p>
        </w:tc>
      </w:tr>
      <w:tr w:rsidR="00252DA2" w:rsidRPr="009338BC" w14:paraId="115F92C2" w14:textId="77777777" w:rsidTr="00CC3F6F">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tcPr>
          <w:p w14:paraId="2B7A6CE5" w14:textId="77777777" w:rsidR="00252DA2" w:rsidRPr="009338BC" w:rsidRDefault="00252DA2" w:rsidP="006D7251">
            <w:pPr>
              <w:jc w:val="center"/>
              <w:rPr>
                <w:color w:val="000000"/>
              </w:rPr>
            </w:pPr>
          </w:p>
        </w:tc>
        <w:tc>
          <w:tcPr>
            <w:tcW w:w="1135" w:type="dxa"/>
            <w:vMerge/>
            <w:tcBorders>
              <w:bottom w:val="dotted" w:sz="4" w:space="0" w:color="auto"/>
            </w:tcBorders>
          </w:tcPr>
          <w:p w14:paraId="12B052A7" w14:textId="77777777" w:rsidR="00252DA2" w:rsidRPr="009338BC" w:rsidRDefault="00252DA2" w:rsidP="006D7251">
            <w:pPr>
              <w:jc w:val="center"/>
              <w:rPr>
                <w:color w:val="000000"/>
              </w:rPr>
            </w:pPr>
          </w:p>
        </w:tc>
      </w:tr>
      <w:tr w:rsidR="006D7251" w:rsidRPr="009338BC" w14:paraId="73DA826A" w14:textId="77777777" w:rsidTr="00CC3F6F">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tcPr>
          <w:p w14:paraId="5D921DB8" w14:textId="77777777" w:rsidR="006D7251" w:rsidRPr="009338BC" w:rsidRDefault="006D7251" w:rsidP="006D7251">
            <w:pPr>
              <w:jc w:val="center"/>
              <w:rPr>
                <w:color w:val="000000"/>
              </w:rPr>
            </w:pPr>
          </w:p>
        </w:tc>
        <w:tc>
          <w:tcPr>
            <w:tcW w:w="1135" w:type="dxa"/>
          </w:tcPr>
          <w:p w14:paraId="498AFB61" w14:textId="77777777" w:rsidR="006D7251" w:rsidRPr="009338BC" w:rsidRDefault="006D7251" w:rsidP="006D7251">
            <w:pPr>
              <w:jc w:val="center"/>
              <w:rPr>
                <w:color w:val="000000"/>
              </w:rPr>
            </w:pPr>
          </w:p>
        </w:tc>
      </w:tr>
      <w:tr w:rsidR="006D7251" w:rsidRPr="009338BC" w14:paraId="6A07F0C1" w14:textId="77777777" w:rsidTr="00CC3F6F">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tcPr>
          <w:p w14:paraId="71EF8EBF" w14:textId="77777777" w:rsidR="006D7251" w:rsidRPr="009338BC" w:rsidRDefault="006D7251" w:rsidP="006D7251">
            <w:pPr>
              <w:jc w:val="center"/>
              <w:rPr>
                <w:color w:val="000000"/>
              </w:rPr>
            </w:pPr>
          </w:p>
        </w:tc>
        <w:tc>
          <w:tcPr>
            <w:tcW w:w="1135" w:type="dxa"/>
            <w:tcBorders>
              <w:top w:val="dotted" w:sz="4" w:space="0" w:color="auto"/>
              <w:bottom w:val="single" w:sz="4" w:space="0" w:color="auto"/>
            </w:tcBorders>
          </w:tcPr>
          <w:p w14:paraId="0E44373E" w14:textId="77777777" w:rsidR="006D7251" w:rsidRPr="009338BC" w:rsidRDefault="006D7251" w:rsidP="006D7251">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9F1CD4">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tcPr>
          <w:p w14:paraId="65B0DE60" w14:textId="77777777" w:rsidR="006D7251" w:rsidRPr="009338BC" w:rsidRDefault="006D7251" w:rsidP="006D7251">
            <w:pPr>
              <w:jc w:val="center"/>
              <w:rPr>
                <w:color w:val="000000"/>
              </w:rPr>
            </w:pPr>
          </w:p>
        </w:tc>
        <w:tc>
          <w:tcPr>
            <w:tcW w:w="1135" w:type="dxa"/>
          </w:tcPr>
          <w:p w14:paraId="4D4FF991" w14:textId="77777777" w:rsidR="006D7251" w:rsidRPr="009338BC" w:rsidRDefault="006D7251" w:rsidP="006D7251">
            <w:pPr>
              <w:jc w:val="center"/>
              <w:rPr>
                <w:color w:val="000000"/>
              </w:rPr>
            </w:pPr>
          </w:p>
        </w:tc>
      </w:tr>
      <w:tr w:rsidR="006D7251" w:rsidRPr="009338BC" w14:paraId="502C18EE" w14:textId="77777777" w:rsidTr="00804D70">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94896D2" w14:textId="77777777" w:rsidR="006D7251" w:rsidRPr="009338BC" w:rsidRDefault="006D7251" w:rsidP="006D7251">
            <w:pPr>
              <w:jc w:val="center"/>
              <w:rPr>
                <w:color w:val="000000"/>
              </w:rPr>
            </w:pPr>
          </w:p>
        </w:tc>
        <w:tc>
          <w:tcPr>
            <w:tcW w:w="1135" w:type="dxa"/>
            <w:tcBorders>
              <w:bottom w:val="single" w:sz="4" w:space="0" w:color="auto"/>
            </w:tcBorders>
          </w:tcPr>
          <w:p w14:paraId="70CEFF7C" w14:textId="77777777" w:rsidR="006D7251" w:rsidRPr="009338BC" w:rsidRDefault="006D7251" w:rsidP="006D7251">
            <w:pPr>
              <w:jc w:val="center"/>
              <w:rPr>
                <w:color w:val="000000"/>
              </w:rPr>
            </w:pPr>
          </w:p>
        </w:tc>
      </w:tr>
      <w:tr w:rsidR="006D7251" w:rsidRPr="009338BC" w14:paraId="7AF09A2D" w14:textId="77777777" w:rsidTr="009F1CD4">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79D08D6" w14:textId="77777777" w:rsidR="006D7251" w:rsidRPr="009338BC" w:rsidRDefault="006D7251" w:rsidP="006D7251">
            <w:pPr>
              <w:jc w:val="center"/>
              <w:rPr>
                <w:color w:val="000000"/>
              </w:rPr>
            </w:pPr>
          </w:p>
        </w:tc>
        <w:tc>
          <w:tcPr>
            <w:tcW w:w="1135" w:type="dxa"/>
            <w:tcBorders>
              <w:bottom w:val="single" w:sz="4" w:space="0" w:color="auto"/>
            </w:tcBorders>
          </w:tcPr>
          <w:p w14:paraId="5E68F0F4" w14:textId="77777777" w:rsidR="006D7251" w:rsidRPr="009338BC" w:rsidRDefault="006D7251" w:rsidP="006D7251">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804D70">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tcPr>
          <w:p w14:paraId="5BDFAF61" w14:textId="77777777" w:rsidR="006D7251" w:rsidRPr="009338BC" w:rsidRDefault="006D7251" w:rsidP="006D7251">
            <w:pPr>
              <w:jc w:val="center"/>
              <w:rPr>
                <w:color w:val="000000"/>
              </w:rPr>
            </w:pPr>
          </w:p>
        </w:tc>
        <w:tc>
          <w:tcPr>
            <w:tcW w:w="1135" w:type="dxa"/>
          </w:tcPr>
          <w:p w14:paraId="2F580B49" w14:textId="77777777" w:rsidR="006D7251" w:rsidRPr="009338BC" w:rsidRDefault="006D7251" w:rsidP="006D7251">
            <w:pPr>
              <w:jc w:val="center"/>
              <w:rPr>
                <w:color w:val="000000"/>
              </w:rPr>
            </w:pPr>
          </w:p>
        </w:tc>
      </w:tr>
      <w:tr w:rsidR="006D7251" w:rsidRPr="009338BC" w14:paraId="03EF99C8" w14:textId="77777777" w:rsidTr="009F1CD4">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tcPr>
          <w:p w14:paraId="53A36FC9" w14:textId="77777777" w:rsidR="006D7251" w:rsidRPr="009338BC" w:rsidRDefault="006D7251" w:rsidP="006D7251">
            <w:pPr>
              <w:jc w:val="center"/>
              <w:rPr>
                <w:color w:val="000000"/>
              </w:rPr>
            </w:pPr>
          </w:p>
        </w:tc>
        <w:tc>
          <w:tcPr>
            <w:tcW w:w="1135" w:type="dxa"/>
          </w:tcPr>
          <w:p w14:paraId="400466FC" w14:textId="77777777" w:rsidR="006D7251" w:rsidRPr="009338BC" w:rsidRDefault="006D7251" w:rsidP="006D7251">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804D70">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tcPr>
          <w:p w14:paraId="61D3E17E" w14:textId="77777777" w:rsidR="00CC3F6F" w:rsidRPr="009338BC" w:rsidRDefault="00CC3F6F" w:rsidP="00CC3F6F">
            <w:pPr>
              <w:jc w:val="center"/>
              <w:rPr>
                <w:color w:val="000000"/>
              </w:rPr>
            </w:pPr>
          </w:p>
        </w:tc>
        <w:tc>
          <w:tcPr>
            <w:tcW w:w="1135" w:type="dxa"/>
          </w:tcPr>
          <w:p w14:paraId="187E7DA3" w14:textId="77777777" w:rsidR="00CC3F6F" w:rsidRPr="009338BC" w:rsidRDefault="00CC3F6F" w:rsidP="00CC3F6F">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9F1CD4">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tcPr>
          <w:p w14:paraId="744DA259"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615A1855" w14:textId="77777777" w:rsidR="00CC3F6F" w:rsidRPr="009338BC" w:rsidRDefault="00CC3F6F" w:rsidP="00CC3F6F">
            <w:pPr>
              <w:spacing w:line="22" w:lineRule="atLeast"/>
              <w:jc w:val="center"/>
              <w:rPr>
                <w:color w:val="000000"/>
              </w:rPr>
            </w:pPr>
          </w:p>
        </w:tc>
      </w:tr>
      <w:tr w:rsidR="00CC3F6F" w:rsidRPr="009338BC" w14:paraId="7A21F1E2" w14:textId="77777777" w:rsidTr="00804D70">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tcPr>
          <w:p w14:paraId="0D0FA3BD"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2C09417C" w14:textId="77777777" w:rsidR="00CC3F6F" w:rsidRPr="009338BC" w:rsidRDefault="00CC3F6F" w:rsidP="00CC3F6F">
            <w:pPr>
              <w:spacing w:line="22" w:lineRule="atLeast"/>
              <w:jc w:val="center"/>
              <w:rPr>
                <w:color w:val="000000"/>
              </w:rPr>
            </w:pPr>
          </w:p>
        </w:tc>
      </w:tr>
      <w:tr w:rsidR="00CC3F6F" w:rsidRPr="009338BC" w14:paraId="0291AAC1" w14:textId="77777777" w:rsidTr="009F1CD4">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tcPr>
          <w:p w14:paraId="2B9140DE"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7E7250C6" w14:textId="77777777" w:rsidR="00CC3F6F" w:rsidRPr="009338BC" w:rsidRDefault="00CC3F6F" w:rsidP="00CC3F6F">
            <w:pPr>
              <w:spacing w:line="22" w:lineRule="atLeast"/>
              <w:jc w:val="center"/>
              <w:rPr>
                <w:color w:val="000000"/>
              </w:rPr>
            </w:pPr>
          </w:p>
        </w:tc>
      </w:tr>
      <w:tr w:rsidR="00CC3F6F" w:rsidRPr="009338BC" w14:paraId="11C54DC9" w14:textId="77777777" w:rsidTr="009F1CD4">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tcPr>
          <w:p w14:paraId="5CB054E3" w14:textId="77777777" w:rsidR="00CC3F6F" w:rsidRPr="009338BC" w:rsidRDefault="00CC3F6F" w:rsidP="00CC3F6F">
            <w:pPr>
              <w:spacing w:line="22" w:lineRule="atLeast"/>
              <w:jc w:val="center"/>
              <w:rPr>
                <w:color w:val="000000"/>
              </w:rPr>
            </w:pPr>
          </w:p>
        </w:tc>
        <w:tc>
          <w:tcPr>
            <w:tcW w:w="1135" w:type="dxa"/>
            <w:tcBorders>
              <w:bottom w:val="single" w:sz="4" w:space="0" w:color="auto"/>
            </w:tcBorders>
          </w:tcPr>
          <w:p w14:paraId="73B56A8B" w14:textId="77777777" w:rsidR="00CC3F6F" w:rsidRPr="009338BC" w:rsidRDefault="00CC3F6F" w:rsidP="00CC3F6F">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290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133</Words>
  <Characters>646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4</cp:revision>
  <cp:lastPrinted>2019-06-21T06:36:00Z</cp:lastPrinted>
  <dcterms:created xsi:type="dcterms:W3CDTF">2024-01-05T10:24:00Z</dcterms:created>
  <dcterms:modified xsi:type="dcterms:W3CDTF">2024-01-0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